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20ED" w:rsidRDefault="001620ED">
      <w:pPr>
        <w:rPr>
          <w:bCs/>
        </w:rPr>
      </w:pPr>
    </w:p>
    <w:p w:rsidR="004E01B0" w:rsidRDefault="004E01B0">
      <w:pPr>
        <w:rPr>
          <w:bCs/>
        </w:rPr>
      </w:pPr>
      <w:r>
        <w:rPr>
          <w:bCs/>
        </w:rPr>
        <w:t>Shown below are the calculations that were used to find a value for q for each drop and the accompanying error estimate calculations</w:t>
      </w:r>
    </w:p>
    <w:p w:rsidR="004E01B0" w:rsidRDefault="004E01B0">
      <w:pPr>
        <w:rPr>
          <w:bCs/>
        </w:rPr>
      </w:pPr>
    </w:p>
    <w:p w:rsidR="00CD3A8B" w:rsidRPr="004E01B0" w:rsidRDefault="00767D6D">
      <w:r>
        <w:rPr>
          <w:b/>
          <w:bCs/>
          <w:u w:val="single"/>
        </w:rPr>
        <w:t>First, declare m</w:t>
      </w:r>
      <w:r w:rsidR="003E14D8">
        <w:rPr>
          <w:b/>
          <w:bCs/>
          <w:u w:val="single"/>
        </w:rPr>
        <w:t>easurements that are constant for this lab</w:t>
      </w:r>
    </w:p>
    <w:p w:rsidR="00CD3A8B" w:rsidRDefault="003E14D8">
      <w:r>
        <w:t>Distance between electric plates of capacitor, measured with micrometer</w:t>
      </w:r>
    </w:p>
    <w:p w:rsidR="004E01B0" w:rsidRDefault="00E74751" w:rsidP="004E01B0">
      <w:r>
        <w:rPr>
          <w:noProof/>
          <w:position w:val="-9"/>
        </w:rPr>
        <w:drawing>
          <wp:inline distT="0" distB="0" distL="0" distR="0">
            <wp:extent cx="942975" cy="257175"/>
            <wp:effectExtent l="19050" t="0" r="9525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>Density of oil, taken from the Pasco manual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76275" cy="44767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 xml:space="preserve">Gravity </w:t>
      </w:r>
    </w:p>
    <w:p w:rsidR="004E01B0" w:rsidRDefault="00E74751" w:rsidP="004E01B0">
      <w:r>
        <w:rPr>
          <w:noProof/>
          <w:position w:val="-37"/>
        </w:rPr>
        <w:drawing>
          <wp:inline distT="0" distB="0" distL="0" distR="0">
            <wp:extent cx="600075" cy="44767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position w:val="-9"/>
        </w:rPr>
      </w:pPr>
    </w:p>
    <w:p w:rsidR="004E01B0" w:rsidRDefault="004E01B0">
      <w:pPr>
        <w:rPr>
          <w:position w:val="-9"/>
        </w:rPr>
      </w:pPr>
      <w:r>
        <w:rPr>
          <w:position w:val="-9"/>
        </w:rPr>
        <w:t>Constant:</w:t>
      </w:r>
    </w:p>
    <w:p w:rsidR="00CD3A8B" w:rsidRDefault="004E01B0">
      <w:r>
        <w:rPr>
          <w:position w:val="-9"/>
        </w:rPr>
        <w:t xml:space="preserve"> </w:t>
      </w:r>
      <w:r w:rsidR="00E74751">
        <w:rPr>
          <w:noProof/>
          <w:position w:val="-9"/>
        </w:rPr>
        <w:drawing>
          <wp:inline distT="0" distB="0" distL="0" distR="0">
            <wp:extent cx="990600" cy="257175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proofErr w:type="spellStart"/>
      <w:r>
        <w:t>Atomospheric</w:t>
      </w:r>
      <w:proofErr w:type="spellEnd"/>
      <w:r>
        <w:t xml:space="preserve"> pressure in </w:t>
      </w:r>
      <w:proofErr w:type="spellStart"/>
      <w:r>
        <w:t>pascals</w:t>
      </w:r>
      <w:proofErr w:type="spellEnd"/>
      <w:r>
        <w:t xml:space="preserve"> for day 1 and day 2</w:t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E74751" w:rsidP="004E01B0">
      <w:r>
        <w:rPr>
          <w:noProof/>
          <w:position w:val="-13"/>
        </w:rPr>
        <w:drawing>
          <wp:inline distT="0" distB="0" distL="0" distR="0">
            <wp:extent cx="809625" cy="209550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</w:p>
    <w:p w:rsidR="00CD3A8B" w:rsidRDefault="00767D6D">
      <w:r>
        <w:rPr>
          <w:b/>
          <w:bCs/>
          <w:u w:val="single"/>
        </w:rPr>
        <w:t xml:space="preserve">Now </w:t>
      </w:r>
      <w:r w:rsidR="008B183A">
        <w:rPr>
          <w:b/>
          <w:bCs/>
          <w:u w:val="single"/>
        </w:rPr>
        <w:t>Enter</w:t>
      </w:r>
      <w:r>
        <w:rPr>
          <w:b/>
          <w:bCs/>
          <w:u w:val="single"/>
        </w:rPr>
        <w:t xml:space="preserve"> data d</w:t>
      </w:r>
      <w:r w:rsidR="003E14D8">
        <w:rPr>
          <w:b/>
          <w:bCs/>
          <w:u w:val="single"/>
        </w:rPr>
        <w:t>ata for drop 2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685800" cy="37147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409575" cy="209550"/>
            <wp:effectExtent l="1905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4E01B0" w:rsidRPr="004E01B0" w:rsidRDefault="004E01B0">
      <w:r>
        <w:t>Viscosity of air based on temperature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181100" cy="371475"/>
            <wp:effectExtent l="1905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4E01B0">
      <w:r>
        <w:t>Data for drop fall time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676400" cy="3714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E01B0">
        <w:rPr>
          <w:position w:val="-25"/>
        </w:rPr>
        <w:t xml:space="preserve"> </w:t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733425" cy="180975"/>
            <wp:effectExtent l="1905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781050" cy="209550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pPr>
        <w:rPr>
          <w:position w:val="-25"/>
        </w:rPr>
      </w:pPr>
      <w:r>
        <w:rPr>
          <w:noProof/>
          <w:position w:val="-25"/>
        </w:rPr>
        <w:drawing>
          <wp:inline distT="0" distB="0" distL="0" distR="0">
            <wp:extent cx="1209675" cy="371475"/>
            <wp:effectExtent l="1905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r>
        <w:rPr>
          <w:position w:val="-25"/>
        </w:rPr>
        <w:t>Data for drop rise time under influence of electric field E/d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2571750" cy="3714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771525" cy="180975"/>
            <wp:effectExtent l="1905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13"/>
        </w:rPr>
        <w:drawing>
          <wp:inline distT="0" distB="0" distL="0" distR="0">
            <wp:extent cx="790575" cy="209550"/>
            <wp:effectExtent l="1905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>
      <w:pPr>
        <w:rPr>
          <w:b/>
          <w:bCs/>
          <w:u w:val="single"/>
        </w:rPr>
      </w:pPr>
      <w:r>
        <w:rPr>
          <w:b/>
          <w:bCs/>
          <w:u w:val="single"/>
        </w:rPr>
        <w:br w:type="page"/>
      </w:r>
    </w:p>
    <w:p w:rsidR="00CD3A8B" w:rsidRDefault="008B183A">
      <w:r>
        <w:rPr>
          <w:b/>
          <w:bCs/>
          <w:u w:val="single"/>
        </w:rPr>
        <w:lastRenderedPageBreak/>
        <w:t xml:space="preserve">Perform the </w:t>
      </w:r>
      <w:r w:rsidR="003E14D8">
        <w:rPr>
          <w:b/>
          <w:bCs/>
          <w:u w:val="single"/>
        </w:rPr>
        <w:t>Calculations</w:t>
      </w:r>
    </w:p>
    <w:p w:rsidR="00CD3A8B" w:rsidRDefault="004E01B0">
      <w:r>
        <w:t>For source of calculat</w:t>
      </w:r>
      <w:r w:rsidR="003E14D8">
        <w:t>ions, see the Pasco 8210 Mi</w:t>
      </w:r>
      <w:r>
        <w:t>l</w:t>
      </w:r>
      <w:r w:rsidR="003E14D8">
        <w:t>likan Oil Drop Apparatus manual. Pages 2 and 9</w:t>
      </w:r>
    </w:p>
    <w:p w:rsidR="004E01B0" w:rsidRDefault="004E01B0">
      <w:pPr>
        <w:rPr>
          <w:position w:val="-27"/>
        </w:rPr>
      </w:pPr>
    </w:p>
    <w:p w:rsidR="004E01B0" w:rsidRDefault="004E01B0">
      <w:pPr>
        <w:rPr>
          <w:position w:val="-27"/>
        </w:rPr>
      </w:pPr>
      <w:r>
        <w:rPr>
          <w:position w:val="-27"/>
        </w:rPr>
        <w:t>First calculate the radius of the drop (Not sure why I labeled it a instead of r)</w:t>
      </w:r>
    </w:p>
    <w:p w:rsidR="00CD3A8B" w:rsidRDefault="00E74751">
      <w:r>
        <w:rPr>
          <w:noProof/>
          <w:position w:val="-27"/>
        </w:rPr>
        <w:drawing>
          <wp:inline distT="0" distB="0" distL="0" distR="0">
            <wp:extent cx="1647825" cy="4762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4E01B0">
      <w:r>
        <w:t>Now c</w:t>
      </w:r>
      <w:r w:rsidR="003E14D8">
        <w:t>alculate the mass of the oil drop</w:t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914400" cy="37147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3E14D8">
      <w:r>
        <w:t>Then calculate charge</w:t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1085850" cy="428625"/>
            <wp:effectExtent l="1905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619125" cy="257175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r>
        <w:t xml:space="preserve">Correction as I can't figure out </w:t>
      </w:r>
      <w:r w:rsidR="004E01B0">
        <w:t xml:space="preserve">how to make </w:t>
      </w:r>
      <w:proofErr w:type="spellStart"/>
      <w:r w:rsidR="004E01B0">
        <w:t>Mathcad</w:t>
      </w:r>
      <w:proofErr w:type="spellEnd"/>
      <w:r w:rsidR="004E01B0">
        <w:t xml:space="preserve"> print out q correctly when it is this small</w:t>
      </w:r>
    </w:p>
    <w:p w:rsidR="00CD3A8B" w:rsidRPr="004E01B0" w:rsidRDefault="00E74751">
      <w:r>
        <w:rPr>
          <w:noProof/>
          <w:position w:val="-9"/>
        </w:rPr>
        <w:drawing>
          <wp:inline distT="0" distB="0" distL="0" distR="0">
            <wp:extent cx="685800" cy="180975"/>
            <wp:effectExtent l="1905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9"/>
        </w:rPr>
        <w:drawing>
          <wp:inline distT="0" distB="0" distL="0" distR="0">
            <wp:extent cx="361950" cy="257175"/>
            <wp:effectExtent l="1905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E01B0" w:rsidRDefault="004E01B0"/>
    <w:p w:rsidR="00CD3A8B" w:rsidRDefault="003E14D8">
      <w:proofErr w:type="spellStart"/>
      <w:r>
        <w:rPr>
          <w:b/>
          <w:bCs/>
          <w:u w:val="single"/>
        </w:rPr>
        <w:t>Errror</w:t>
      </w:r>
      <w:proofErr w:type="spellEnd"/>
      <w:r>
        <w:rPr>
          <w:b/>
          <w:bCs/>
          <w:u w:val="single"/>
        </w:rPr>
        <w:t xml:space="preserve"> Analysis Drop 2</w:t>
      </w:r>
    </w:p>
    <w:p w:rsidR="00CD3A8B" w:rsidRDefault="003E14D8">
      <w:r>
        <w:t>First find the standard deviation for the data and assign it to a variable</w:t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800100" cy="190500"/>
            <wp:effectExtent l="1905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209675" cy="37147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9"/>
        </w:rPr>
        <w:drawing>
          <wp:inline distT="0" distB="0" distL="0" distR="0">
            <wp:extent cx="809625" cy="190500"/>
            <wp:effectExtent l="1905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200150" cy="3714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31"/>
        </w:rPr>
      </w:pPr>
      <w:r>
        <w:rPr>
          <w:position w:val="-31"/>
        </w:rPr>
        <w:t>Find the derivative with respect the rising and falling velocities</w:t>
      </w:r>
    </w:p>
    <w:p w:rsidR="00CD3A8B" w:rsidRDefault="00E74751">
      <w:r>
        <w:rPr>
          <w:noProof/>
          <w:position w:val="-31"/>
        </w:rPr>
        <w:drawing>
          <wp:inline distT="0" distB="0" distL="0" distR="0">
            <wp:extent cx="1057275" cy="438150"/>
            <wp:effectExtent l="1905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42"/>
        </w:rPr>
        <w:drawing>
          <wp:inline distT="0" distB="0" distL="0" distR="0">
            <wp:extent cx="1524000" cy="504825"/>
            <wp:effectExtent l="1905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42"/>
        </w:rPr>
        <w:drawing>
          <wp:inline distT="0" distB="0" distL="0" distR="0">
            <wp:extent cx="1905000" cy="504825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25"/>
        </w:rPr>
        <w:drawing>
          <wp:inline distT="0" distB="0" distL="0" distR="0">
            <wp:extent cx="1466850" cy="447675"/>
            <wp:effectExtent l="1905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1"/>
        </w:rPr>
        <w:drawing>
          <wp:inline distT="0" distB="0" distL="0" distR="0">
            <wp:extent cx="1047750" cy="438150"/>
            <wp:effectExtent l="1905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571500" cy="40005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r>
        <w:rPr>
          <w:noProof/>
          <w:position w:val="-30"/>
        </w:rPr>
        <w:drawing>
          <wp:inline distT="0" distB="0" distL="0" distR="0">
            <wp:extent cx="942975" cy="400050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D3A8B" w:rsidRDefault="00E74751">
      <w:pPr>
        <w:rPr>
          <w:position w:val="-25"/>
        </w:rPr>
      </w:pPr>
      <w:r>
        <w:rPr>
          <w:noProof/>
          <w:position w:val="-25"/>
        </w:rPr>
        <w:lastRenderedPageBreak/>
        <w:drawing>
          <wp:inline distT="0" distB="0" distL="0" distR="0">
            <wp:extent cx="1390650" cy="447675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25"/>
        </w:rPr>
      </w:pPr>
      <w:r>
        <w:rPr>
          <w:position w:val="-25"/>
        </w:rPr>
        <w:t>Apply equation for error in a function of multiple variables with independent uncertainty (Taylor, 3.47)</w:t>
      </w:r>
    </w:p>
    <w:p w:rsidR="00F73D47" w:rsidRDefault="00F73D47"/>
    <w:p w:rsidR="00CD3A8B" w:rsidRDefault="00E74751">
      <w:r>
        <w:rPr>
          <w:noProof/>
          <w:position w:val="-13"/>
        </w:rPr>
        <w:drawing>
          <wp:inline distT="0" distB="0" distL="0" distR="0">
            <wp:extent cx="1600200" cy="314325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>
      <w:pPr>
        <w:rPr>
          <w:position w:val="-9"/>
        </w:rPr>
      </w:pPr>
    </w:p>
    <w:p w:rsidR="00F73D47" w:rsidRPr="00F73D47" w:rsidRDefault="00F73D47">
      <w:r>
        <w:t>Again, a correction for simpler printing</w:t>
      </w:r>
    </w:p>
    <w:p w:rsidR="00CD3A8B" w:rsidRDefault="00E74751">
      <w:pPr>
        <w:rPr>
          <w:position w:val="-9"/>
        </w:rPr>
      </w:pPr>
      <w:r>
        <w:rPr>
          <w:noProof/>
          <w:position w:val="-9"/>
        </w:rPr>
        <w:drawing>
          <wp:inline distT="0" distB="0" distL="0" distR="0">
            <wp:extent cx="714375" cy="257175"/>
            <wp:effectExtent l="19050" t="0" r="9525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/>
    <w:p w:rsidR="00CD3A8B" w:rsidRDefault="00E74751">
      <w:r>
        <w:rPr>
          <w:noProof/>
          <w:position w:val="-9"/>
        </w:rPr>
        <w:drawing>
          <wp:inline distT="0" distB="0" distL="0" distR="0">
            <wp:extent cx="733425" cy="190500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3D47" w:rsidRDefault="00F73D47"/>
    <w:p w:rsidR="00F73D47" w:rsidRDefault="00F73D47">
      <w:r w:rsidRPr="00F73D47">
        <w:t>These measurements were then repeated for all other drop data</w:t>
      </w:r>
      <w:r>
        <w:t xml:space="preserve"> and the following values were found</w:t>
      </w:r>
    </w:p>
    <w:p w:rsidR="00F73D47" w:rsidRDefault="00F73D47"/>
    <w:p w:rsidR="00607D7E" w:rsidRDefault="00607D7E" w:rsidP="00607D7E">
      <w:r>
        <w:t>Q values by drop</w:t>
      </w:r>
    </w:p>
    <w:p w:rsidR="00607D7E" w:rsidRDefault="00524D81" w:rsidP="00607D7E">
      <w:r>
        <w:rPr>
          <w:noProof/>
          <w:position w:val="-9"/>
        </w:rPr>
        <w:drawing>
          <wp:inline distT="0" distB="0" distL="0" distR="0">
            <wp:extent cx="4057650" cy="180975"/>
            <wp:effectExtent l="1905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607D7E"/>
    <w:p w:rsidR="00607D7E" w:rsidRDefault="00607D7E" w:rsidP="00607D7E">
      <w:r>
        <w:t xml:space="preserve">Best estimate for multiple values with independent </w:t>
      </w:r>
      <w:r w:rsidR="00072282">
        <w:t xml:space="preserve">error is </w:t>
      </w:r>
      <w:r>
        <w:t xml:space="preserve">by </w:t>
      </w:r>
      <w:r w:rsidR="00072282">
        <w:t>w</w:t>
      </w:r>
      <w:r>
        <w:t>eighted averages</w:t>
      </w:r>
    </w:p>
    <w:p w:rsidR="00072282" w:rsidRDefault="00072282" w:rsidP="00607D7E">
      <w:pPr>
        <w:rPr>
          <w:rFonts w:ascii="Times New Roman" w:hAnsi="Times New Roman" w:cs="Times New Roman"/>
          <w:position w:val="-32"/>
        </w:rPr>
      </w:pPr>
      <w:r>
        <w:t xml:space="preserve">The weights are </w:t>
      </w:r>
      <w:r w:rsidR="00130F27" w:rsidRPr="00130F27">
        <w:rPr>
          <w:rFonts w:ascii="Times New Roman" w:hAnsi="Times New Roman" w:cs="Times New Roman"/>
          <w:position w:val="-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0.75pt" o:ole="">
            <v:imagedata r:id="rId43" o:title=""/>
          </v:shape>
          <o:OLEObject Type="Embed" ProgID="Equation.DSMT4" ShapeID="_x0000_i1025" DrawAspect="Content" ObjectID="_1290769615" r:id="rId44"/>
        </w:object>
      </w:r>
    </w:p>
    <w:p w:rsidR="00130F27" w:rsidRDefault="00130F27" w:rsidP="00607D7E"/>
    <w:p w:rsidR="001D6176" w:rsidRDefault="00524D81" w:rsidP="00524D81">
      <w:r>
        <w:rPr>
          <w:noProof/>
          <w:position w:val="-37"/>
        </w:rPr>
        <w:drawing>
          <wp:inline distT="0" distB="0" distL="0" distR="0">
            <wp:extent cx="4514850" cy="44767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524D81"/>
    <w:p w:rsidR="001D6176" w:rsidRDefault="00E74751" w:rsidP="001D6176">
      <w:r>
        <w:rPr>
          <w:noProof/>
          <w:position w:val="-57"/>
        </w:rPr>
        <w:drawing>
          <wp:inline distT="0" distB="0" distL="0" distR="0">
            <wp:extent cx="1057275" cy="962025"/>
            <wp:effectExtent l="0" t="0" r="9525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524D81">
      <w:r>
        <w:rPr>
          <w:noProof/>
          <w:position w:val="-9"/>
        </w:rPr>
        <w:drawing>
          <wp:inline distT="0" distB="0" distL="0" distR="0">
            <wp:extent cx="733425" cy="180975"/>
            <wp:effectExtent l="0" t="0" r="0" b="0"/>
            <wp:docPr id="3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176" w:rsidRDefault="001D6176" w:rsidP="001D6176"/>
    <w:p w:rsidR="00130F27" w:rsidRDefault="00130F27" w:rsidP="00607D7E"/>
    <w:p w:rsidR="00607D7E" w:rsidRDefault="00130F27" w:rsidP="00607D7E">
      <w:r>
        <w:t>Because</w:t>
      </w:r>
      <w:r w:rsidR="00607D7E">
        <w:t xml:space="preserve"> the </w:t>
      </w:r>
      <w:r>
        <w:t>calculation for the best estimate is the</w:t>
      </w:r>
      <w:r w:rsidR="00607D7E">
        <w:t xml:space="preserve"> function </w:t>
      </w:r>
      <w:r>
        <w:t xml:space="preserve">Q </w:t>
      </w:r>
      <w:r w:rsidR="00607D7E">
        <w:t xml:space="preserve">of </w:t>
      </w:r>
      <w:r>
        <w:t>multiple</w:t>
      </w:r>
      <w:r w:rsidR="00607D7E">
        <w:t xml:space="preserve"> values</w:t>
      </w:r>
      <w:r>
        <w:t xml:space="preserve"> D, and as partial deriv</w:t>
      </w:r>
      <w:r w:rsidR="00607D7E">
        <w:t>atives of Q with respect to any element in D is 1, Taylor 3.47 reduces to the root mean square</w:t>
      </w:r>
    </w:p>
    <w:p w:rsidR="00524D81" w:rsidRDefault="00524D81" w:rsidP="00524D81"/>
    <w:p w:rsidR="00524D81" w:rsidRDefault="00524D81" w:rsidP="00524D81">
      <w:r>
        <w:rPr>
          <w:noProof/>
          <w:position w:val="-9"/>
        </w:rPr>
        <w:drawing>
          <wp:inline distT="0" distB="0" distL="0" distR="0">
            <wp:extent cx="3505200" cy="180975"/>
            <wp:effectExtent l="19050" t="0" r="0" b="0"/>
            <wp:docPr id="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1D6176"/>
    <w:p w:rsidR="001D6176" w:rsidRDefault="00E74751" w:rsidP="001D6176">
      <w:r>
        <w:rPr>
          <w:noProof/>
          <w:position w:val="-43"/>
        </w:rPr>
        <w:drawing>
          <wp:inline distT="0" distB="0" distL="0" distR="0">
            <wp:extent cx="1181100" cy="57150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1D6176">
      <w:pPr>
        <w:rPr>
          <w:highlight w:val="yellow"/>
        </w:rPr>
      </w:pPr>
      <w:r>
        <w:rPr>
          <w:noProof/>
          <w:position w:val="-9"/>
        </w:rPr>
        <w:drawing>
          <wp:inline distT="0" distB="0" distL="0" distR="0">
            <wp:extent cx="904875" cy="180975"/>
            <wp:effectExtent l="19050" t="0" r="0" b="0"/>
            <wp:docPr id="17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4D81" w:rsidRDefault="00524D81" w:rsidP="001D6176">
      <w:pPr>
        <w:rPr>
          <w:highlight w:val="yellow"/>
        </w:rPr>
      </w:pPr>
    </w:p>
    <w:p w:rsidR="00607D7E" w:rsidRDefault="00607D7E" w:rsidP="001D6176">
      <w:pPr>
        <w:rPr>
          <w:rFonts w:ascii="Times New Roman" w:hAnsi="Times New Roman" w:cs="Times New Roman"/>
          <w:position w:val="-32"/>
        </w:rPr>
      </w:pPr>
      <w:r w:rsidRPr="008B183A">
        <w:rPr>
          <w:highlight w:val="yellow"/>
        </w:rPr>
        <w:t>So, final answer is the charge of an electron</w:t>
      </w:r>
      <w:r w:rsidR="00130F27" w:rsidRPr="008B183A">
        <w:rPr>
          <w:highlight w:val="yellow"/>
        </w:rPr>
        <w:t xml:space="preserve"> </w:t>
      </w:r>
      <w:r w:rsidR="001D6176" w:rsidRPr="008B183A">
        <w:rPr>
          <w:rFonts w:ascii="Times New Roman" w:hAnsi="Times New Roman" w:cs="Times New Roman"/>
          <w:position w:val="-10"/>
          <w:highlight w:val="yellow"/>
        </w:rPr>
        <w:object w:dxaOrig="1780" w:dyaOrig="360">
          <v:shape id="_x0000_i1026" type="#_x0000_t75" style="width:89.25pt;height:18pt" o:ole="">
            <v:imagedata r:id="rId51" o:title=""/>
          </v:shape>
          <o:OLEObject Type="Embed" ProgID="Equation.DSMT4" ShapeID="_x0000_i1026" DrawAspect="Content" ObjectID="_1290769616" r:id="rId52"/>
        </w:object>
      </w:r>
    </w:p>
    <w:p w:rsidR="00F73D47" w:rsidRDefault="00F73D47"/>
    <w:p w:rsidR="00130F27" w:rsidRDefault="001D6176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Which is right on the accepted value of</w:t>
      </w:r>
      <w:r w:rsidR="00130F27">
        <w:rPr>
          <w:rFonts w:ascii="Times New Roman" w:hAnsi="Times New Roman" w:cs="Times New Roman"/>
        </w:rPr>
        <w:t xml:space="preserve"> </w:t>
      </w:r>
      <w:r w:rsidR="00130F27" w:rsidRPr="00130F27">
        <w:rPr>
          <w:rFonts w:ascii="Times New Roman" w:hAnsi="Times New Roman" w:cs="Times New Roman"/>
          <w:position w:val="-10"/>
        </w:rPr>
        <w:object w:dxaOrig="1660" w:dyaOrig="360">
          <v:shape id="_x0000_i1027" type="#_x0000_t75" style="width:83.25pt;height:18pt" o:ole="">
            <v:imagedata r:id="rId53" o:title=""/>
          </v:shape>
          <o:OLEObject Type="Embed" ProgID="Equation.DSMT4" ShapeID="_x0000_i1027" DrawAspect="Content" ObjectID="_1290769617" r:id="rId54"/>
        </w:object>
      </w:r>
      <w:r>
        <w:rPr>
          <w:rFonts w:ascii="Times New Roman" w:hAnsi="Times New Roman" w:cs="Times New Roman"/>
        </w:rPr>
        <w:t xml:space="preserve">within the known error. </w:t>
      </w:r>
      <w:r w:rsidR="009034CA">
        <w:rPr>
          <w:rFonts w:ascii="Times New Roman" w:hAnsi="Times New Roman" w:cs="Times New Roman"/>
        </w:rPr>
        <w:t>This technique with this apparatus appears likely to produce reasonably accurate results, but would require a great many more acquisitions to deal with the high uncertainty inherent in this experiment</w:t>
      </w:r>
      <w:r w:rsidR="00130F27">
        <w:rPr>
          <w:rFonts w:ascii="Times New Roman" w:hAnsi="Times New Roman" w:cs="Times New Roman"/>
        </w:rPr>
        <w:t xml:space="preserve"> </w:t>
      </w:r>
    </w:p>
    <w:p w:rsidR="00130F27" w:rsidRDefault="00130F27"/>
    <w:p w:rsidR="00130F27" w:rsidRDefault="00130F27"/>
    <w:p w:rsidR="00130F27" w:rsidRDefault="00130F27"/>
    <w:p w:rsidR="00130F27" w:rsidRDefault="0080006C" w:rsidP="00130F2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f, instead of using the above methods, a least squares fit is done using the Matlab fit routine, the values are somewhat different. </w:t>
      </w:r>
      <w:r w:rsidR="00DB4363">
        <w:rPr>
          <w:rFonts w:ascii="Times New Roman" w:hAnsi="Times New Roman" w:cs="Times New Roman"/>
        </w:rPr>
        <w:t>The integer number of charges is guessed at and data points plotted as a scatter plot. A curve fit is then performed on this data and the resulting line plotted. The slope of the curve fit is the electron charge and the RMS error report</w:t>
      </w:r>
      <w:r w:rsidR="001D6176">
        <w:rPr>
          <w:rFonts w:ascii="Times New Roman" w:hAnsi="Times New Roman" w:cs="Times New Roman"/>
        </w:rPr>
        <w:t>ed by the curve fit is the standard error. Thus, as calculated by Matlab</w:t>
      </w:r>
    </w:p>
    <w:p w:rsidR="001D6176" w:rsidRDefault="001D6176" w:rsidP="00130F27">
      <w:pPr>
        <w:rPr>
          <w:rFonts w:ascii="Times New Roman" w:hAnsi="Times New Roman" w:cs="Times New Roman"/>
        </w:rPr>
      </w:pPr>
    </w:p>
    <w:p w:rsidR="001D6176" w:rsidRP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Slope = 1.58E+000</w:t>
      </w:r>
    </w:p>
    <w:p w:rsidR="001D6176" w:rsidRDefault="001D6176" w:rsidP="001D6176">
      <w:pPr>
        <w:rPr>
          <w:rFonts w:ascii="Times New Roman" w:hAnsi="Times New Roman" w:cs="Times New Roman"/>
        </w:rPr>
      </w:pPr>
      <w:r w:rsidRPr="001D6176">
        <w:rPr>
          <w:rFonts w:ascii="Times New Roman" w:hAnsi="Times New Roman" w:cs="Times New Roman"/>
        </w:rPr>
        <w:t>RMS error = 7.900E-001</w:t>
      </w:r>
    </w:p>
    <w:p w:rsidR="001D6176" w:rsidRDefault="001D6176" w:rsidP="001D6176">
      <w:pPr>
        <w:rPr>
          <w:rFonts w:ascii="Times New Roman" w:hAnsi="Times New Roman" w:cs="Times New Roman"/>
        </w:rPr>
      </w:pPr>
    </w:p>
    <w:p w:rsidR="001D6176" w:rsidRDefault="001D6176" w:rsidP="001D617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his method has the disadvantage of not weighting the values with known uncertainty, and is therefore somewhat less accurate.</w:t>
      </w:r>
    </w:p>
    <w:p w:rsidR="00130F27" w:rsidRDefault="00130F27"/>
    <w:p w:rsidR="001D6176" w:rsidRDefault="001D6176"/>
    <w:p w:rsidR="001D6176" w:rsidRPr="00F73D47" w:rsidRDefault="00E74751">
      <w:r>
        <w:rPr>
          <w:noProof/>
        </w:rPr>
        <w:drawing>
          <wp:inline distT="0" distB="0" distL="0" distR="0">
            <wp:extent cx="5943600" cy="4019550"/>
            <wp:effectExtent l="19050" t="0" r="0" b="0"/>
            <wp:docPr id="313" name="Picture 313" descr="C:\Users\Darrell\Desktop\millika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 descr="C:\Users\Darrell\Desktop\millikan.jpg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1D6176" w:rsidRPr="00F73D47" w:rsidSect="00CD3A8B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072ACA"/>
    <w:rsid w:val="00072282"/>
    <w:rsid w:val="00072ACA"/>
    <w:rsid w:val="000C7F72"/>
    <w:rsid w:val="00130F27"/>
    <w:rsid w:val="001620ED"/>
    <w:rsid w:val="001D4469"/>
    <w:rsid w:val="001D6176"/>
    <w:rsid w:val="00264D91"/>
    <w:rsid w:val="003E14D8"/>
    <w:rsid w:val="003F4E6C"/>
    <w:rsid w:val="004E01B0"/>
    <w:rsid w:val="00524D81"/>
    <w:rsid w:val="00607D7E"/>
    <w:rsid w:val="00767D6D"/>
    <w:rsid w:val="0080006C"/>
    <w:rsid w:val="008B183A"/>
    <w:rsid w:val="009034CA"/>
    <w:rsid w:val="00CD3A8B"/>
    <w:rsid w:val="00DB4363"/>
    <w:rsid w:val="00E74751"/>
    <w:rsid w:val="00F73D4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nhideWhenUsed="0"/>
    <w:lsdException w:name="Title" w:semiHidden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3A8B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D3A8B"/>
    <w:pPr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CD3A8B"/>
    <w:pPr>
      <w:outlineLvl w:val="1"/>
    </w:pPr>
    <w:rPr>
      <w:b/>
      <w:bCs/>
      <w:i/>
      <w:iCs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9"/>
    <w:qFormat/>
    <w:rsid w:val="00CD3A8B"/>
    <w:pPr>
      <w:outlineLvl w:val="2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CD3A8B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D3A8B"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D3A8B"/>
    <w:rPr>
      <w:rFonts w:asciiTheme="majorHAnsi" w:eastAsiaTheme="majorEastAsia" w:hAnsiTheme="majorHAnsi" w:cstheme="majorBidi"/>
      <w:b/>
      <w:bCs/>
      <w:sz w:val="26"/>
      <w:szCs w:val="26"/>
    </w:rPr>
  </w:style>
  <w:style w:type="paragraph" w:customStyle="1" w:styleId="Paragraph">
    <w:name w:val="Paragraph"/>
    <w:uiPriority w:val="99"/>
    <w:rsid w:val="00CD3A8B"/>
    <w:pPr>
      <w:widowControl w:val="0"/>
      <w:autoSpaceDE w:val="0"/>
      <w:autoSpaceDN w:val="0"/>
      <w:adjustRightInd w:val="0"/>
      <w:spacing w:after="0" w:line="240" w:lineRule="auto"/>
      <w:ind w:firstLine="420"/>
    </w:pPr>
    <w:rPr>
      <w:rFonts w:ascii="Arial" w:hAnsi="Arial" w:cs="Arial"/>
      <w:sz w:val="20"/>
      <w:szCs w:val="20"/>
    </w:rPr>
  </w:style>
  <w:style w:type="paragraph" w:styleId="List">
    <w:name w:val="List"/>
    <w:basedOn w:val="Normal"/>
    <w:uiPriority w:val="99"/>
    <w:rsid w:val="00CD3A8B"/>
    <w:pPr>
      <w:ind w:left="270" w:hanging="285"/>
    </w:pPr>
  </w:style>
  <w:style w:type="paragraph" w:customStyle="1" w:styleId="Indent">
    <w:name w:val="Indent"/>
    <w:uiPriority w:val="99"/>
    <w:rsid w:val="00CD3A8B"/>
    <w:pPr>
      <w:widowControl w:val="0"/>
      <w:autoSpaceDE w:val="0"/>
      <w:autoSpaceDN w:val="0"/>
      <w:adjustRightInd w:val="0"/>
      <w:spacing w:after="0" w:line="240" w:lineRule="auto"/>
      <w:ind w:left="2160" w:firstLine="2160"/>
    </w:pPr>
    <w:rPr>
      <w:rFonts w:ascii="Arial" w:hAnsi="Arial" w:cs="Arial"/>
      <w:sz w:val="20"/>
      <w:szCs w:val="20"/>
    </w:rPr>
  </w:style>
  <w:style w:type="paragraph" w:styleId="Title">
    <w:name w:val="Title"/>
    <w:basedOn w:val="Normal"/>
    <w:next w:val="Normal"/>
    <w:link w:val="TitleChar"/>
    <w:uiPriority w:val="99"/>
    <w:qFormat/>
    <w:rsid w:val="00CD3A8B"/>
    <w:pPr>
      <w:jc w:val="center"/>
    </w:pPr>
    <w:rPr>
      <w:rFonts w:ascii="Times New Roman" w:hAnsi="Times New Roman" w:cs="Times New Roman"/>
      <w:b/>
      <w:bCs/>
      <w:sz w:val="48"/>
      <w:szCs w:val="48"/>
    </w:rPr>
  </w:style>
  <w:style w:type="character" w:customStyle="1" w:styleId="TitleChar">
    <w:name w:val="Title Char"/>
    <w:basedOn w:val="DefaultParagraphFont"/>
    <w:link w:val="Title"/>
    <w:uiPriority w:val="10"/>
    <w:rsid w:val="00CD3A8B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99"/>
    <w:qFormat/>
    <w:rsid w:val="00CD3A8B"/>
    <w:pPr>
      <w:jc w:val="center"/>
    </w:pPr>
    <w:rPr>
      <w:rFonts w:ascii="Times New Roman" w:hAnsi="Times New Roman" w:cs="Times New Roman"/>
      <w:sz w:val="36"/>
      <w:szCs w:val="36"/>
    </w:rPr>
  </w:style>
  <w:style w:type="character" w:customStyle="1" w:styleId="SubtitleChar">
    <w:name w:val="Subtitle Char"/>
    <w:basedOn w:val="DefaultParagraphFont"/>
    <w:link w:val="Subtitle"/>
    <w:uiPriority w:val="11"/>
    <w:rsid w:val="00CD3A8B"/>
    <w:rPr>
      <w:rFonts w:asciiTheme="majorHAnsi" w:eastAsiaTheme="majorEastAsia" w:hAnsiTheme="majorHAnsi" w:cstheme="majorBid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20E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20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2.wmf"/><Relationship Id="rId39" Type="http://schemas.openxmlformats.org/officeDocument/2006/relationships/image" Target="media/image35.wmf"/><Relationship Id="rId21" Type="http://schemas.openxmlformats.org/officeDocument/2006/relationships/image" Target="media/image17.wmf"/><Relationship Id="rId34" Type="http://schemas.openxmlformats.org/officeDocument/2006/relationships/image" Target="media/image30.wmf"/><Relationship Id="rId42" Type="http://schemas.openxmlformats.org/officeDocument/2006/relationships/image" Target="media/image38.wmf"/><Relationship Id="rId47" Type="http://schemas.openxmlformats.org/officeDocument/2006/relationships/image" Target="media/image42.wmf"/><Relationship Id="rId50" Type="http://schemas.openxmlformats.org/officeDocument/2006/relationships/image" Target="media/image45.wmf"/><Relationship Id="rId55" Type="http://schemas.openxmlformats.org/officeDocument/2006/relationships/image" Target="media/image48.jpeg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1.wmf"/><Relationship Id="rId33" Type="http://schemas.openxmlformats.org/officeDocument/2006/relationships/image" Target="media/image29.wmf"/><Relationship Id="rId38" Type="http://schemas.openxmlformats.org/officeDocument/2006/relationships/image" Target="media/image34.wmf"/><Relationship Id="rId46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5.wmf"/><Relationship Id="rId41" Type="http://schemas.openxmlformats.org/officeDocument/2006/relationships/image" Target="media/image37.wmf"/><Relationship Id="rId54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20.wmf"/><Relationship Id="rId32" Type="http://schemas.openxmlformats.org/officeDocument/2006/relationships/image" Target="media/image28.wmf"/><Relationship Id="rId37" Type="http://schemas.openxmlformats.org/officeDocument/2006/relationships/image" Target="media/image33.wmf"/><Relationship Id="rId40" Type="http://schemas.openxmlformats.org/officeDocument/2006/relationships/image" Target="media/image36.wmf"/><Relationship Id="rId45" Type="http://schemas.openxmlformats.org/officeDocument/2006/relationships/image" Target="media/image40.wmf"/><Relationship Id="rId53" Type="http://schemas.openxmlformats.org/officeDocument/2006/relationships/image" Target="media/image47.wmf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9.wmf"/><Relationship Id="rId28" Type="http://schemas.openxmlformats.org/officeDocument/2006/relationships/image" Target="media/image24.wmf"/><Relationship Id="rId36" Type="http://schemas.openxmlformats.org/officeDocument/2006/relationships/image" Target="media/image32.wmf"/><Relationship Id="rId49" Type="http://schemas.openxmlformats.org/officeDocument/2006/relationships/image" Target="media/image44.wmf"/><Relationship Id="rId57" Type="http://schemas.openxmlformats.org/officeDocument/2006/relationships/theme" Target="theme/theme1.xml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7.wmf"/><Relationship Id="rId44" Type="http://schemas.openxmlformats.org/officeDocument/2006/relationships/oleObject" Target="embeddings/oleObject1.bin"/><Relationship Id="rId52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8.wmf"/><Relationship Id="rId27" Type="http://schemas.openxmlformats.org/officeDocument/2006/relationships/image" Target="media/image23.wmf"/><Relationship Id="rId30" Type="http://schemas.openxmlformats.org/officeDocument/2006/relationships/image" Target="media/image26.wmf"/><Relationship Id="rId35" Type="http://schemas.openxmlformats.org/officeDocument/2006/relationships/image" Target="media/image31.wmf"/><Relationship Id="rId43" Type="http://schemas.openxmlformats.org/officeDocument/2006/relationships/image" Target="media/image39.wmf"/><Relationship Id="rId48" Type="http://schemas.openxmlformats.org/officeDocument/2006/relationships/image" Target="media/image43.wmf"/><Relationship Id="rId56" Type="http://schemas.openxmlformats.org/officeDocument/2006/relationships/fontTable" Target="fontTable.xml"/><Relationship Id="rId8" Type="http://schemas.openxmlformats.org/officeDocument/2006/relationships/image" Target="media/image4.wmf"/><Relationship Id="rId51" Type="http://schemas.openxmlformats.org/officeDocument/2006/relationships/image" Target="media/image46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6E17D4-926D-4FA5-8139-F4C920B4DC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0</Words>
  <Characters>233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rell</dc:creator>
  <cp:lastModifiedBy>Darrell</cp:lastModifiedBy>
  <cp:revision>2</cp:revision>
  <dcterms:created xsi:type="dcterms:W3CDTF">2008-12-14T21:20:00Z</dcterms:created>
  <dcterms:modified xsi:type="dcterms:W3CDTF">2008-12-14T21:20:00Z</dcterms:modified>
</cp:coreProperties>
</file>